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F84F83" w14:textId="52C388DB" w:rsidR="00952C2D" w:rsidRDefault="008041D7">
      <w:pPr>
        <w:rPr>
          <w:b/>
          <w:bCs/>
          <w:sz w:val="28"/>
          <w:szCs w:val="28"/>
        </w:rPr>
      </w:pPr>
      <w:r w:rsidRPr="008041D7">
        <w:rPr>
          <w:b/>
        </w:rPr>
        <w:t>Math 11U</w:t>
      </w:r>
      <w:r w:rsidRPr="008041D7">
        <w:rPr>
          <w:b/>
        </w:rPr>
        <w:tab/>
      </w:r>
      <w:r w:rsidRPr="008041D7">
        <w:rPr>
          <w:b/>
        </w:rPr>
        <w:tab/>
      </w:r>
      <w:r w:rsidR="00BF6CAE">
        <w:rPr>
          <w:b/>
        </w:rPr>
        <w:t xml:space="preserve">U2: </w:t>
      </w:r>
      <w:r w:rsidRPr="008041D7">
        <w:rPr>
          <w:b/>
        </w:rPr>
        <w:t xml:space="preserve">Introduction to Functions </w:t>
      </w:r>
      <w:r w:rsidR="009D695C">
        <w:rPr>
          <w:b/>
        </w:rPr>
        <w:t>Practice Test W24</w:t>
      </w:r>
      <w:r w:rsidR="00952C2D" w:rsidRPr="00952C2D">
        <w:rPr>
          <w:b/>
          <w:bCs/>
          <w:sz w:val="28"/>
          <w:szCs w:val="28"/>
        </w:rPr>
        <w:t xml:space="preserve">  </w:t>
      </w:r>
    </w:p>
    <w:p w14:paraId="1BEE66E6" w14:textId="77777777" w:rsidR="009D695C" w:rsidRPr="00952C2D" w:rsidRDefault="009D695C">
      <w:pPr>
        <w:rPr>
          <w:b/>
          <w:bCs/>
          <w:sz w:val="28"/>
          <w:szCs w:val="28"/>
        </w:rPr>
      </w:pPr>
    </w:p>
    <w:p w14:paraId="68260DC2" w14:textId="207C8880" w:rsidR="008041D7" w:rsidRPr="009D695C" w:rsidRDefault="008041D7">
      <w:pPr>
        <w:rPr>
          <w:b/>
        </w:rPr>
      </w:pPr>
      <w:r>
        <w:t xml:space="preserve">1.  </w:t>
      </w:r>
      <w:r w:rsidR="001C3BB8">
        <w:t xml:space="preserve">a) </w:t>
      </w:r>
      <w:r>
        <w:t>State the definition of a function</w:t>
      </w:r>
      <w:r w:rsidR="001C3BB8">
        <w:t xml:space="preserve">. </w:t>
      </w:r>
      <w:r>
        <w:t xml:space="preserve">  </w:t>
      </w:r>
      <w:r w:rsidR="009D695C">
        <w:t>(</w:t>
      </w:r>
      <w:r w:rsidR="009D695C">
        <w:rPr>
          <w:i/>
          <w:iCs/>
        </w:rPr>
        <w:t>this *is* on your test or exam</w:t>
      </w:r>
      <w:r w:rsidR="009D695C">
        <w:t>)</w:t>
      </w:r>
    </w:p>
    <w:p w14:paraId="0591808E" w14:textId="5CBAAFC0" w:rsidR="008041D7" w:rsidRDefault="008041D7"/>
    <w:p w14:paraId="51BE5909" w14:textId="67E3EB3B" w:rsidR="008041D7" w:rsidRDefault="001C3BB8">
      <w:r>
        <w:t xml:space="preserve">   </w:t>
      </w:r>
    </w:p>
    <w:p w14:paraId="73C8D03E" w14:textId="79E9E1C4" w:rsidR="001C3BB8" w:rsidRDefault="001C3BB8"/>
    <w:p w14:paraId="1C87172A" w14:textId="77777777" w:rsidR="001C3BB8" w:rsidRDefault="001C3BB8"/>
    <w:p w14:paraId="7FCC5B11" w14:textId="23127FDD" w:rsidR="00566FBE" w:rsidRDefault="008041D7">
      <w:r>
        <w:t>2</w:t>
      </w:r>
      <w:r w:rsidR="00414C19">
        <w:t>.  State whether each is a function or just a relation. Justify your answer</w:t>
      </w:r>
      <w:r w:rsidR="001C3BB8">
        <w:t xml:space="preserve"> with proper reasoning</w:t>
      </w:r>
      <w:r w:rsidR="00414C19">
        <w:t xml:space="preserve">. </w:t>
      </w:r>
    </w:p>
    <w:p w14:paraId="5DCE8D71" w14:textId="10C593CF" w:rsidR="00414C19" w:rsidRDefault="00E36162" w:rsidP="00CB3DBA">
      <w:r>
        <w:rPr>
          <w:noProof/>
          <w:lang w:eastAsia="en-CA"/>
        </w:rPr>
        <w:drawing>
          <wp:anchor distT="0" distB="0" distL="114300" distR="114300" simplePos="0" relativeHeight="251656704" behindDoc="1" locked="0" layoutInCell="1" allowOverlap="1" wp14:anchorId="507409D6" wp14:editId="776DE4D1">
            <wp:simplePos x="0" y="0"/>
            <wp:positionH relativeFrom="column">
              <wp:posOffset>396240</wp:posOffset>
            </wp:positionH>
            <wp:positionV relativeFrom="paragraph">
              <wp:posOffset>5715</wp:posOffset>
            </wp:positionV>
            <wp:extent cx="1533525" cy="15049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3DBA">
        <w:t xml:space="preserve">      </w:t>
      </w:r>
      <w:r w:rsidR="00777A2D">
        <w:t>a</w:t>
      </w:r>
      <w:r w:rsidR="00414C19">
        <w:t xml:space="preserve">) </w:t>
      </w:r>
      <w:r w:rsidR="00777A2D">
        <w:tab/>
      </w:r>
      <w:r w:rsidR="00777A2D">
        <w:tab/>
        <w:t xml:space="preserve">    </w:t>
      </w:r>
      <w:r w:rsidR="00777A2D">
        <w:tab/>
      </w:r>
      <w:r w:rsidR="00414C19">
        <w:tab/>
      </w:r>
      <w:r>
        <w:tab/>
      </w:r>
      <w:r w:rsidR="00CB3DBA">
        <w:tab/>
      </w:r>
      <w:r w:rsidR="00CB3DBA">
        <w:tab/>
      </w:r>
      <w:r w:rsidR="00781926">
        <w:t>b</w:t>
      </w:r>
      <w:r w:rsidR="00414C19">
        <w:t xml:space="preserve">) </w:t>
      </w:r>
      <w:r w:rsidR="009C39DD" w:rsidRPr="003A3F78">
        <w:rPr>
          <w:noProof/>
          <w:position w:val="-10"/>
        </w:rPr>
        <w:object w:dxaOrig="3519" w:dyaOrig="320" w14:anchorId="56B0C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5.95pt;height:16.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71042981" r:id="rId11"/>
        </w:object>
      </w:r>
    </w:p>
    <w:p w14:paraId="5815020A" w14:textId="77777777" w:rsidR="00566FBE" w:rsidRDefault="00566FBE"/>
    <w:p w14:paraId="38FC193E" w14:textId="78E341BB" w:rsidR="00414C19" w:rsidRDefault="00414C19"/>
    <w:p w14:paraId="3A6130AC" w14:textId="76DB5AA1" w:rsidR="00414C19" w:rsidRDefault="00414C19"/>
    <w:p w14:paraId="3D950576" w14:textId="4729C3EC" w:rsidR="00414C19" w:rsidRDefault="00414C19"/>
    <w:p w14:paraId="0E94F5D4" w14:textId="03A78CD4" w:rsidR="003A3F78" w:rsidRDefault="003A3F78"/>
    <w:p w14:paraId="1D1FDF61" w14:textId="4BF34C99" w:rsidR="003A3F78" w:rsidRDefault="003A3F78"/>
    <w:p w14:paraId="4FCE74F4" w14:textId="77777777" w:rsidR="007D5139" w:rsidRDefault="007D5139"/>
    <w:p w14:paraId="07FCF7D4" w14:textId="77777777" w:rsidR="009D695C" w:rsidRDefault="009D695C"/>
    <w:p w14:paraId="13F6AAE6" w14:textId="58961284" w:rsidR="00D37299" w:rsidRDefault="00BF6CAE">
      <w:pPr>
        <w:rPr>
          <w:rFonts w:eastAsiaTheme="minorEastAsia"/>
        </w:rPr>
      </w:pPr>
      <w:r>
        <w:t>3</w:t>
      </w:r>
      <w:r w:rsidR="00D37299">
        <w:t xml:space="preserve">. 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5</m:t>
        </m:r>
      </m:oMath>
      <w:r w:rsidR="00D37299">
        <w:rPr>
          <w:rFonts w:eastAsiaTheme="minorEastAsia"/>
        </w:rPr>
        <w:t xml:space="preserve">   and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x+8</m:t>
        </m:r>
      </m:oMath>
      <w:r w:rsidR="00D37299">
        <w:rPr>
          <w:rFonts w:eastAsiaTheme="minorEastAsia"/>
        </w:rPr>
        <w:t>.</w:t>
      </w:r>
      <w:r w:rsidR="00414C19">
        <w:rPr>
          <w:rFonts w:eastAsiaTheme="minorEastAsia"/>
        </w:rPr>
        <w:t xml:space="preserve">    </w:t>
      </w:r>
    </w:p>
    <w:p w14:paraId="7906F7D1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a)  Evaluate </w:t>
      </w:r>
      <m:oMath>
        <m:r>
          <w:rPr>
            <w:rFonts w:ascii="Cambria Math" w:eastAsiaTheme="minorEastAsia" w:hAnsi="Cambria Math"/>
          </w:rPr>
          <m:t>f(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Find 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so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7</m:t>
        </m:r>
      </m:oMath>
    </w:p>
    <w:p w14:paraId="1B5E0AF5" w14:textId="77777777" w:rsidR="00D37299" w:rsidRDefault="00D37299">
      <w:pPr>
        <w:rPr>
          <w:rFonts w:eastAsiaTheme="minorEastAsia"/>
        </w:rPr>
      </w:pPr>
    </w:p>
    <w:p w14:paraId="01D72091" w14:textId="77777777" w:rsidR="00D37299" w:rsidRDefault="00D37299">
      <w:pPr>
        <w:rPr>
          <w:rFonts w:eastAsiaTheme="minorEastAsia"/>
        </w:rPr>
      </w:pPr>
    </w:p>
    <w:p w14:paraId="40AEBA8F" w14:textId="77777777" w:rsidR="00A97EE1" w:rsidRDefault="00A97EE1">
      <w:pPr>
        <w:rPr>
          <w:rFonts w:eastAsiaTheme="minorEastAsia"/>
        </w:rPr>
      </w:pPr>
    </w:p>
    <w:p w14:paraId="6F9EEB4D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c) Evaluate </w:t>
      </w:r>
      <m:oMath>
        <m:r>
          <w:rPr>
            <w:rFonts w:ascii="Cambria Math" w:eastAsiaTheme="minorEastAsia" w:hAnsi="Cambria Math"/>
          </w:rPr>
          <m:t>g(-3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) Evaluat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-g(-3)</m:t>
        </m:r>
      </m:oMath>
    </w:p>
    <w:p w14:paraId="3EB5DE3C" w14:textId="77777777" w:rsidR="00566FBE" w:rsidRDefault="00566FBE">
      <w:pPr>
        <w:rPr>
          <w:rFonts w:eastAsiaTheme="minorEastAsia"/>
        </w:rPr>
      </w:pPr>
    </w:p>
    <w:p w14:paraId="66357E46" w14:textId="77777777" w:rsidR="00BF6CAE" w:rsidRDefault="00BF6CAE" w:rsidP="004B5A33">
      <w:pPr>
        <w:rPr>
          <w:rFonts w:eastAsiaTheme="minorEastAsia"/>
        </w:rPr>
      </w:pPr>
    </w:p>
    <w:p w14:paraId="2C054F7D" w14:textId="77777777" w:rsidR="00952C2D" w:rsidRDefault="00952C2D" w:rsidP="004B5A33">
      <w:pPr>
        <w:rPr>
          <w:rFonts w:eastAsiaTheme="minorEastAsia"/>
        </w:rPr>
      </w:pPr>
    </w:p>
    <w:p w14:paraId="29D22E1E" w14:textId="77777777" w:rsidR="00BF6CAE" w:rsidRDefault="00BF6CAE" w:rsidP="004B5A33">
      <w:pPr>
        <w:rPr>
          <w:rFonts w:eastAsiaTheme="minorEastAsia"/>
        </w:rPr>
      </w:pPr>
    </w:p>
    <w:p w14:paraId="24D669FD" w14:textId="1BDD781F" w:rsidR="00C02488" w:rsidRDefault="00C131AA" w:rsidP="004B5A33">
      <w:pPr>
        <w:rPr>
          <w:rFonts w:eastAsiaTheme="minorEastAsia"/>
        </w:rPr>
      </w:pPr>
      <w:r>
        <w:rPr>
          <w:rFonts w:eastAsiaTheme="minorEastAsia"/>
        </w:rPr>
        <w:lastRenderedPageBreak/>
        <w:t>4</w:t>
      </w:r>
      <w:r w:rsidR="00C02488">
        <w:rPr>
          <w:rFonts w:eastAsiaTheme="minorEastAsia"/>
        </w:rPr>
        <w:t xml:space="preserve">. </w:t>
      </w:r>
      <w:r>
        <w:rPr>
          <w:rFonts w:eastAsiaTheme="minorEastAsia"/>
        </w:rPr>
        <w:t xml:space="preserve">a) </w:t>
      </w:r>
      <w:r w:rsidR="00C02488">
        <w:rPr>
          <w:rFonts w:eastAsiaTheme="minorEastAsia"/>
        </w:rPr>
        <w:t>State the domain and range of the following</w:t>
      </w:r>
      <w:r w:rsidR="00BF6CAE">
        <w:rPr>
          <w:rFonts w:eastAsiaTheme="minorEastAsia"/>
        </w:rPr>
        <w:t xml:space="preserve"> relation</w:t>
      </w:r>
      <w:r w:rsidR="00C02488">
        <w:rPr>
          <w:rFonts w:eastAsiaTheme="minorEastAsia"/>
        </w:rPr>
        <w:t>:</w:t>
      </w:r>
      <w:r w:rsidR="00E237A2">
        <w:rPr>
          <w:rFonts w:eastAsiaTheme="minorEastAsia"/>
        </w:rPr>
        <w:t xml:space="preserve">   </w:t>
      </w:r>
    </w:p>
    <w:p w14:paraId="57B8F83C" w14:textId="5CE17852" w:rsidR="00B078B9" w:rsidRDefault="00C131AA" w:rsidP="00C131AA">
      <w:pPr>
        <w:ind w:left="6480"/>
        <w:rPr>
          <w:rFonts w:eastAsiaTheme="minorEastAsia"/>
        </w:rPr>
      </w:pPr>
      <w:r w:rsidRPr="00C131AA">
        <w:rPr>
          <w:rFonts w:eastAsiaTheme="minorEastAsia"/>
          <w:noProof/>
        </w:rPr>
        <w:drawing>
          <wp:anchor distT="0" distB="0" distL="114300" distR="114300" simplePos="0" relativeHeight="251656192" behindDoc="1" locked="0" layoutInCell="1" allowOverlap="1" wp14:anchorId="03DB9BF2" wp14:editId="76151E54">
            <wp:simplePos x="0" y="0"/>
            <wp:positionH relativeFrom="margin">
              <wp:posOffset>361950</wp:posOffset>
            </wp:positionH>
            <wp:positionV relativeFrom="paragraph">
              <wp:posOffset>8255</wp:posOffset>
            </wp:positionV>
            <wp:extent cx="2133600" cy="1943621"/>
            <wp:effectExtent l="0" t="0" r="0" b="0"/>
            <wp:wrapTight wrapText="bothSides">
              <wp:wrapPolygon edited="0">
                <wp:start x="0" y="0"/>
                <wp:lineTo x="0" y="21388"/>
                <wp:lineTo x="21407" y="21388"/>
                <wp:lineTo x="21407" y="0"/>
                <wp:lineTo x="0" y="0"/>
              </wp:wrapPolygon>
            </wp:wrapTight>
            <wp:docPr id="88861005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610052" name="Picture 1" descr="A graph of a function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9436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 xml:space="preserve">b) Sketch a relation which is not a </w:t>
      </w:r>
      <w:proofErr w:type="gramStart"/>
      <w:r>
        <w:rPr>
          <w:rFonts w:eastAsiaTheme="minorEastAsia"/>
        </w:rPr>
        <w:t xml:space="preserve">function  </w:t>
      </w:r>
      <w:r>
        <w:rPr>
          <w:rFonts w:eastAsiaTheme="minorEastAsia"/>
        </w:rPr>
        <w:softHyphen/>
      </w:r>
      <w:proofErr w:type="gramEnd"/>
      <w:r>
        <w:rPr>
          <w:rFonts w:eastAsiaTheme="minorEastAsia"/>
        </w:rPr>
        <w:softHyphen/>
      </w:r>
    </w:p>
    <w:p w14:paraId="0DE5148C" w14:textId="3588810E" w:rsidR="007D5139" w:rsidRDefault="00C131AA">
      <w:pPr>
        <w:rPr>
          <w:rFonts w:eastAsiaTheme="minorEastAsia"/>
        </w:rPr>
      </w:pPr>
      <w:r w:rsidRPr="00C131AA">
        <w:rPr>
          <w:rFonts w:eastAsiaTheme="minorEastAsia"/>
          <w:noProof/>
        </w:rPr>
        <w:drawing>
          <wp:anchor distT="0" distB="0" distL="114300" distR="114300" simplePos="0" relativeHeight="251661312" behindDoc="1" locked="0" layoutInCell="1" allowOverlap="1" wp14:anchorId="0B506070" wp14:editId="585FEB16">
            <wp:simplePos x="0" y="0"/>
            <wp:positionH relativeFrom="column">
              <wp:posOffset>4617085</wp:posOffset>
            </wp:positionH>
            <wp:positionV relativeFrom="paragraph">
              <wp:posOffset>3175</wp:posOffset>
            </wp:positionV>
            <wp:extent cx="1918970" cy="2266315"/>
            <wp:effectExtent l="0" t="0" r="5080" b="635"/>
            <wp:wrapTight wrapText="bothSides">
              <wp:wrapPolygon edited="0">
                <wp:start x="0" y="0"/>
                <wp:lineTo x="0" y="21424"/>
                <wp:lineTo x="21443" y="21424"/>
                <wp:lineTo x="21443" y="0"/>
                <wp:lineTo x="0" y="0"/>
              </wp:wrapPolygon>
            </wp:wrapTight>
            <wp:docPr id="462818065" name="Picture 1" descr="A graph paper with a grid of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818065" name="Picture 1" descr="A graph paper with a grid of lines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B9E9E7" w14:textId="77777777" w:rsidR="00C131AA" w:rsidRDefault="00C131AA">
      <w:pPr>
        <w:rPr>
          <w:rFonts w:eastAsiaTheme="minorEastAsia"/>
        </w:rPr>
      </w:pPr>
    </w:p>
    <w:p w14:paraId="7196AC99" w14:textId="77777777" w:rsidR="00C131AA" w:rsidRDefault="00C131AA">
      <w:pPr>
        <w:rPr>
          <w:rFonts w:eastAsiaTheme="minorEastAsia"/>
        </w:rPr>
      </w:pPr>
    </w:p>
    <w:p w14:paraId="0A816EDC" w14:textId="77777777" w:rsidR="00C131AA" w:rsidRDefault="00C131AA">
      <w:pPr>
        <w:rPr>
          <w:rFonts w:eastAsiaTheme="minorEastAsia"/>
        </w:rPr>
      </w:pPr>
    </w:p>
    <w:p w14:paraId="21F8F715" w14:textId="77777777" w:rsidR="00C131AA" w:rsidRDefault="00C131AA">
      <w:pPr>
        <w:rPr>
          <w:rFonts w:eastAsiaTheme="minorEastAsia"/>
        </w:rPr>
      </w:pPr>
    </w:p>
    <w:p w14:paraId="1075A39C" w14:textId="77777777" w:rsidR="00C131AA" w:rsidRDefault="00C131AA">
      <w:pPr>
        <w:rPr>
          <w:rFonts w:eastAsiaTheme="minorEastAsia"/>
        </w:rPr>
      </w:pPr>
    </w:p>
    <w:p w14:paraId="31D2486C" w14:textId="77777777" w:rsidR="00C82B58" w:rsidRDefault="00C82B58">
      <w:pPr>
        <w:rPr>
          <w:rFonts w:eastAsiaTheme="minorEastAsia"/>
        </w:rPr>
      </w:pPr>
    </w:p>
    <w:p w14:paraId="2BCC6D43" w14:textId="77777777" w:rsidR="00C131AA" w:rsidRDefault="00C131AA">
      <w:pPr>
        <w:rPr>
          <w:rFonts w:eastAsiaTheme="minorEastAsia"/>
        </w:rPr>
      </w:pPr>
    </w:p>
    <w:p w14:paraId="78A1FD20" w14:textId="77777777" w:rsidR="00C131AA" w:rsidRDefault="00C131AA">
      <w:pPr>
        <w:rPr>
          <w:rFonts w:eastAsiaTheme="minorEastAsia"/>
        </w:rPr>
      </w:pPr>
    </w:p>
    <w:p w14:paraId="24FD8EF0" w14:textId="00B986E3" w:rsidR="00C131AA" w:rsidRDefault="00C131AA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w:r w:rsidR="00783CB3">
        <w:rPr>
          <w:rFonts w:eastAsiaTheme="minorEastAsia"/>
        </w:rPr>
        <w:t>Under each sketch write the n</w:t>
      </w:r>
      <w:r>
        <w:rPr>
          <w:rFonts w:eastAsiaTheme="minorEastAsia"/>
        </w:rPr>
        <w:t xml:space="preserve">ame the </w:t>
      </w:r>
      <w:r w:rsidR="00783CB3">
        <w:rPr>
          <w:rFonts w:eastAsiaTheme="minorEastAsia"/>
        </w:rPr>
        <w:t xml:space="preserve">parent </w:t>
      </w:r>
      <w:r>
        <w:rPr>
          <w:rFonts w:eastAsiaTheme="minorEastAsia"/>
        </w:rPr>
        <w:t xml:space="preserve">function type for each sketch: </w:t>
      </w:r>
    </w:p>
    <w:p w14:paraId="1413BC74" w14:textId="0DEE9CC4" w:rsidR="00783CB3" w:rsidRDefault="00783CB3">
      <w:pPr>
        <w:rPr>
          <w:rFonts w:eastAsiaTheme="minorEastAsia"/>
        </w:rPr>
      </w:pPr>
      <w:r w:rsidRPr="00783CB3">
        <w:rPr>
          <w:rFonts w:eastAsiaTheme="minorEastAsia"/>
          <w:noProof/>
        </w:rPr>
        <w:drawing>
          <wp:inline distT="0" distB="0" distL="0" distR="0" wp14:anchorId="15AA83D7" wp14:editId="49907971">
            <wp:extent cx="977950" cy="977950"/>
            <wp:effectExtent l="0" t="0" r="0" b="0"/>
            <wp:docPr id="2125508176" name="Picture 1" descr="A graph of x and y axi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508176" name="Picture 1" descr="A graph of x and y axis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7950" cy="9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74A218CB" wp14:editId="099E1D6F">
            <wp:extent cx="1016052" cy="971600"/>
            <wp:effectExtent l="0" t="0" r="0" b="0"/>
            <wp:docPr id="6126588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658841" name="Picture 1" descr="A graph of a function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6052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0DC30F95" wp14:editId="0F3980C1">
            <wp:extent cx="958899" cy="971600"/>
            <wp:effectExtent l="0" t="0" r="0" b="0"/>
            <wp:docPr id="1068046436" name="Picture 1" descr="A graphing a graph on a graph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046436" name="Picture 1" descr="A graphing a graph on a graph paper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8899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3348437A" wp14:editId="76517915">
            <wp:extent cx="1028753" cy="990651"/>
            <wp:effectExtent l="0" t="0" r="0" b="0"/>
            <wp:docPr id="1352303078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303078" name="Picture 1" descr="A graphing of a function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28753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195AEFFA" wp14:editId="50B50829">
            <wp:extent cx="971600" cy="990651"/>
            <wp:effectExtent l="0" t="0" r="0" b="0"/>
            <wp:docPr id="1205242184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42184" name="Picture 1" descr="A graphing of a function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71600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AD2EA" w14:textId="77777777" w:rsidR="00C131AA" w:rsidRDefault="00C131AA">
      <w:pPr>
        <w:rPr>
          <w:rFonts w:eastAsiaTheme="minorEastAsia"/>
        </w:rPr>
      </w:pPr>
    </w:p>
    <w:p w14:paraId="6952CDDE" w14:textId="77777777" w:rsidR="00C131AA" w:rsidRDefault="00C131AA">
      <w:pPr>
        <w:rPr>
          <w:rFonts w:eastAsiaTheme="minorEastAsia"/>
        </w:rPr>
      </w:pPr>
    </w:p>
    <w:p w14:paraId="1E9B6F71" w14:textId="77777777" w:rsidR="00C131AA" w:rsidRDefault="00C131AA">
      <w:pPr>
        <w:rPr>
          <w:rFonts w:eastAsiaTheme="minorEastAsia"/>
        </w:rPr>
      </w:pPr>
    </w:p>
    <w:p w14:paraId="6BDD89CB" w14:textId="3F203C13" w:rsidR="00783CB3" w:rsidRPr="00783CB3" w:rsidRDefault="00783CB3" w:rsidP="00783CB3">
      <w:pPr>
        <w:rPr>
          <w:rFonts w:eastAsiaTheme="minorEastAsia"/>
        </w:rPr>
      </w:pPr>
      <w:r>
        <w:rPr>
          <w:rFonts w:eastAsiaTheme="minorEastAsia"/>
        </w:rPr>
        <w:t xml:space="preserve">6. </w:t>
      </w:r>
      <w:r w:rsidRPr="00783CB3">
        <w:rPr>
          <w:rFonts w:eastAsiaTheme="minorEastAsia"/>
        </w:rPr>
        <w:t xml:space="preserve">Given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|x|</m:t>
        </m:r>
      </m:oMath>
      <w:r w:rsidRPr="00783CB3">
        <w:rPr>
          <w:rFonts w:eastAsiaTheme="minorEastAsia"/>
        </w:rPr>
        <w:t xml:space="preserve"> , write the equation for a transformed function, g(x), after the following</w:t>
      </w:r>
      <w:r>
        <w:rPr>
          <w:rFonts w:eastAsiaTheme="minorEastAsia"/>
        </w:rPr>
        <w:t xml:space="preserve"> </w:t>
      </w:r>
      <w:r w:rsidRPr="00783CB3">
        <w:rPr>
          <w:rFonts w:eastAsiaTheme="minorEastAsia"/>
        </w:rPr>
        <w:t>transformations: (No sketch required - just the equation</w:t>
      </w:r>
      <w:r w:rsidR="009D695C">
        <w:rPr>
          <w:rFonts w:eastAsiaTheme="minorEastAsia"/>
        </w:rPr>
        <w:t>)</w:t>
      </w:r>
    </w:p>
    <w:p w14:paraId="763E0C70" w14:textId="77777777" w:rsid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horizontal stretch by the factor </w:t>
      </w:r>
      <w:r>
        <w:rPr>
          <w:rFonts w:eastAsiaTheme="minorEastAsia"/>
        </w:rPr>
        <w:t>3</w:t>
      </w:r>
      <w:r w:rsidRPr="00783CB3">
        <w:rPr>
          <w:rFonts w:eastAsiaTheme="minorEastAsia"/>
        </w:rPr>
        <w:t>,</w:t>
      </w:r>
    </w:p>
    <w:p w14:paraId="5D03A4AB" w14:textId="271EF14A" w:rsidR="00783CB3" w:rsidRP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vertical stretch by the factor </w:t>
      </w:r>
      <w:r>
        <w:rPr>
          <w:rFonts w:eastAsiaTheme="minorEastAsia"/>
        </w:rPr>
        <w:t>2</w:t>
      </w:r>
    </w:p>
    <w:p w14:paraId="6FD1166D" w14:textId="5AA4A870" w:rsidR="00783CB3" w:rsidRPr="00783CB3" w:rsidRDefault="00783CB3" w:rsidP="00783CB3">
      <w:pPr>
        <w:spacing w:after="0"/>
        <w:rPr>
          <w:rFonts w:eastAsiaTheme="minorEastAsia"/>
        </w:rPr>
      </w:pPr>
      <w:r>
        <w:rPr>
          <w:rFonts w:eastAsiaTheme="minorEastAsia"/>
        </w:rPr>
        <w:t>vertical flip</w:t>
      </w:r>
      <w:r w:rsidRPr="00783CB3">
        <w:rPr>
          <w:rFonts w:eastAsiaTheme="minorEastAsia"/>
        </w:rPr>
        <w:t xml:space="preserve"> around the x-axis</w:t>
      </w:r>
    </w:p>
    <w:p w14:paraId="749211DA" w14:textId="1089D18B" w:rsidR="00C131AA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Shift </w:t>
      </w:r>
      <w:r>
        <w:rPr>
          <w:rFonts w:eastAsiaTheme="minorEastAsia"/>
        </w:rPr>
        <w:t>5</w:t>
      </w:r>
      <w:r w:rsidRPr="00783CB3">
        <w:rPr>
          <w:rFonts w:eastAsiaTheme="minorEastAsia"/>
        </w:rPr>
        <w:t xml:space="preserve"> units </w:t>
      </w:r>
      <w:r>
        <w:rPr>
          <w:rFonts w:eastAsiaTheme="minorEastAsia"/>
        </w:rPr>
        <w:t>right</w:t>
      </w:r>
      <w:r w:rsidRPr="00783CB3">
        <w:rPr>
          <w:rFonts w:eastAsiaTheme="minorEastAsia"/>
        </w:rPr>
        <w:t xml:space="preserve"> and </w:t>
      </w:r>
      <w:r>
        <w:rPr>
          <w:rFonts w:eastAsiaTheme="minorEastAsia"/>
        </w:rPr>
        <w:t>4</w:t>
      </w:r>
      <w:r w:rsidRPr="00783CB3">
        <w:rPr>
          <w:rFonts w:eastAsiaTheme="minorEastAsia"/>
        </w:rPr>
        <w:t xml:space="preserve"> units </w:t>
      </w:r>
      <w:proofErr w:type="gramStart"/>
      <w:r>
        <w:rPr>
          <w:rFonts w:eastAsiaTheme="minorEastAsia"/>
        </w:rPr>
        <w:t>down</w:t>
      </w:r>
      <w:proofErr w:type="gramEnd"/>
    </w:p>
    <w:p w14:paraId="4B0478D3" w14:textId="77777777" w:rsidR="00C131AA" w:rsidRDefault="00C131AA">
      <w:pPr>
        <w:rPr>
          <w:rFonts w:eastAsiaTheme="minorEastAsia"/>
        </w:rPr>
      </w:pPr>
    </w:p>
    <w:p w14:paraId="4DC473DF" w14:textId="77777777" w:rsidR="00C131AA" w:rsidRDefault="00C131AA">
      <w:pPr>
        <w:rPr>
          <w:rFonts w:eastAsiaTheme="minorEastAsia"/>
        </w:rPr>
      </w:pPr>
    </w:p>
    <w:p w14:paraId="3C1A344F" w14:textId="77777777" w:rsidR="00C131AA" w:rsidRDefault="00C131AA">
      <w:pPr>
        <w:rPr>
          <w:rFonts w:eastAsiaTheme="minorEastAsia"/>
        </w:rPr>
      </w:pPr>
    </w:p>
    <w:p w14:paraId="73DC9088" w14:textId="77777777" w:rsidR="00C131AA" w:rsidRDefault="00C131AA">
      <w:pPr>
        <w:rPr>
          <w:rFonts w:eastAsiaTheme="minorEastAsia"/>
        </w:rPr>
      </w:pPr>
    </w:p>
    <w:p w14:paraId="6E180225" w14:textId="49F88229" w:rsidR="004B5A33" w:rsidRDefault="00783CB3">
      <w:pPr>
        <w:rPr>
          <w:rFonts w:eastAsiaTheme="minorEastAsia"/>
        </w:rPr>
      </w:pPr>
      <w:r>
        <w:rPr>
          <w:rFonts w:eastAsiaTheme="minorEastAsia"/>
        </w:rPr>
        <w:lastRenderedPageBreak/>
        <w:t>7</w:t>
      </w:r>
      <w:r w:rsidR="004B5A33">
        <w:rPr>
          <w:rFonts w:eastAsiaTheme="minorEastAsia"/>
        </w:rPr>
        <w:t xml:space="preserve">. Fill in the table below. </w:t>
      </w:r>
      <w:r w:rsidR="00281B05">
        <w:rPr>
          <w:rFonts w:eastAsiaTheme="minorEastAsia"/>
        </w:rPr>
        <w:t>I</w:t>
      </w:r>
      <w:r w:rsidR="004B5A33">
        <w:rPr>
          <w:rFonts w:eastAsiaTheme="minorEastAsia"/>
        </w:rPr>
        <w:t xml:space="preserve">f necessary, round to 1 decimal place.  </w:t>
      </w:r>
    </w:p>
    <w:tbl>
      <w:tblPr>
        <w:tblStyle w:val="TableGrid"/>
        <w:tblW w:w="11057" w:type="dxa"/>
        <w:jc w:val="center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777A2D" w:rsidRPr="00BD2BC3" w14:paraId="1662FC24" w14:textId="77777777" w:rsidTr="00777A2D">
        <w:trPr>
          <w:jc w:val="center"/>
        </w:trPr>
        <w:tc>
          <w:tcPr>
            <w:tcW w:w="2848" w:type="dxa"/>
            <w:gridSpan w:val="2"/>
            <w:vAlign w:val="center"/>
          </w:tcPr>
          <w:p w14:paraId="2A1728F3" w14:textId="77777777" w:rsidR="00777A2D" w:rsidRDefault="00777A2D" w:rsidP="000A09B1">
            <w:pPr>
              <w:jc w:val="center"/>
            </w:pPr>
            <w:r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558AAE25" w14:textId="77777777" w:rsidR="00777A2D" w:rsidRDefault="00777A2D" w:rsidP="000A09B1">
            <w:pPr>
              <w:jc w:val="center"/>
            </w:pPr>
            <w:r>
              <w:t>Proper Function</w:t>
            </w:r>
          </w:p>
          <w:p w14:paraId="4447A04D" w14:textId="77777777" w:rsidR="00777A2D" w:rsidRDefault="009C39DD" w:rsidP="000A09B1">
            <w:pPr>
              <w:jc w:val="center"/>
            </w:pPr>
            <w:r w:rsidRPr="00BD2BC3">
              <w:rPr>
                <w:noProof/>
                <w:position w:val="-14"/>
              </w:rPr>
              <w:object w:dxaOrig="2420" w:dyaOrig="400" w14:anchorId="345675BF">
                <v:shape id="_x0000_i1026" type="#_x0000_t75" alt="" style="width:120.9pt;height:20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71042982" r:id="rId20"/>
              </w:object>
            </w:r>
            <w:r w:rsidR="00777A2D">
              <w:t xml:space="preserve"> </w:t>
            </w:r>
          </w:p>
        </w:tc>
        <w:tc>
          <w:tcPr>
            <w:tcW w:w="955" w:type="dxa"/>
            <w:vAlign w:val="center"/>
          </w:tcPr>
          <w:p w14:paraId="0ADD822B" w14:textId="77777777" w:rsidR="00777A2D" w:rsidRDefault="00777A2D" w:rsidP="000A09B1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6ED75714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56348197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375C6A47" w14:textId="77777777" w:rsidR="00777A2D" w:rsidRDefault="00777A2D" w:rsidP="000A09B1">
            <w:pPr>
              <w:jc w:val="center"/>
            </w:pPr>
            <w:r>
              <w:t>Stretch</w:t>
            </w:r>
          </w:p>
          <w:p w14:paraId="6F65F943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36186684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6121B470" w14:textId="77777777" w:rsidR="00777A2D" w:rsidRDefault="00777A2D" w:rsidP="000A09B1">
            <w:pPr>
              <w:jc w:val="center"/>
            </w:pPr>
            <w:r>
              <w:t>Shift</w:t>
            </w:r>
          </w:p>
          <w:p w14:paraId="65140866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4C93177B" w14:textId="77777777" w:rsidR="00777A2D" w:rsidRDefault="00777A2D" w:rsidP="000A09B1">
            <w:pPr>
              <w:jc w:val="center"/>
            </w:pPr>
            <w:r>
              <w:t>Vertical</w:t>
            </w:r>
          </w:p>
          <w:p w14:paraId="41F8AF23" w14:textId="77777777" w:rsidR="00777A2D" w:rsidRDefault="00777A2D" w:rsidP="000A09B1">
            <w:pPr>
              <w:jc w:val="center"/>
            </w:pPr>
            <w:r>
              <w:t>Shift</w:t>
            </w:r>
          </w:p>
          <w:p w14:paraId="7C63A94D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777A2D" w:rsidRPr="00BD2BC3" w14:paraId="4A363988" w14:textId="77777777" w:rsidTr="00777A2D">
        <w:trPr>
          <w:trHeight w:val="852"/>
          <w:jc w:val="center"/>
        </w:trPr>
        <w:tc>
          <w:tcPr>
            <w:tcW w:w="2848" w:type="dxa"/>
            <w:gridSpan w:val="2"/>
            <w:vAlign w:val="center"/>
          </w:tcPr>
          <w:p w14:paraId="6E6FACA5" w14:textId="77777777" w:rsidR="00777A2D" w:rsidRDefault="009C39DD" w:rsidP="000A09B1">
            <w:pPr>
              <w:jc w:val="center"/>
            </w:pPr>
            <w:r w:rsidRPr="004A2212">
              <w:rPr>
                <w:noProof/>
                <w:position w:val="-10"/>
              </w:rPr>
              <w:object w:dxaOrig="2120" w:dyaOrig="380" w14:anchorId="73EFE757">
                <v:shape id="_x0000_i1027" type="#_x0000_t75" alt="" style="width:105.1pt;height:17.7pt;mso-width-percent:0;mso-height-percent:0;mso-width-percent:0;mso-height-percent:0" o:ole="">
                  <v:imagedata r:id="rId21" o:title=""/>
                </v:shape>
                <o:OLEObject Type="Embed" ProgID="Equation.DSMT4" ShapeID="_x0000_i1027" DrawAspect="Content" ObjectID="_1771042983" r:id="rId22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4D3F1F4A" w14:textId="77777777" w:rsidR="00777A2D" w:rsidRDefault="00777A2D" w:rsidP="000A09B1">
            <w:pPr>
              <w:jc w:val="center"/>
            </w:pPr>
          </w:p>
        </w:tc>
        <w:tc>
          <w:tcPr>
            <w:tcW w:w="955" w:type="dxa"/>
            <w:vAlign w:val="center"/>
          </w:tcPr>
          <w:p w14:paraId="09A042B6" w14:textId="77777777" w:rsidR="00777A2D" w:rsidRDefault="00777A2D" w:rsidP="000A09B1">
            <w:pPr>
              <w:jc w:val="center"/>
            </w:pPr>
          </w:p>
        </w:tc>
        <w:tc>
          <w:tcPr>
            <w:tcW w:w="1145" w:type="dxa"/>
            <w:vAlign w:val="center"/>
          </w:tcPr>
          <w:p w14:paraId="642BF803" w14:textId="77777777" w:rsidR="00777A2D" w:rsidRDefault="00777A2D" w:rsidP="000A09B1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05D67844" w14:textId="77777777" w:rsidR="00777A2D" w:rsidRDefault="00777A2D" w:rsidP="000A09B1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0FD06EC5" w14:textId="77777777" w:rsidR="00777A2D" w:rsidRDefault="00777A2D" w:rsidP="000A09B1">
            <w:pPr>
              <w:jc w:val="center"/>
            </w:pPr>
          </w:p>
        </w:tc>
      </w:tr>
      <w:tr w:rsidR="00777A2D" w:rsidRPr="00BD2BC3" w14:paraId="39D18434" w14:textId="77777777" w:rsidTr="00777A2D">
        <w:trPr>
          <w:trHeight w:val="269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D49F891" w14:textId="77777777" w:rsidR="00777A2D" w:rsidRDefault="00777A2D" w:rsidP="000A09B1">
            <w:pPr>
              <w:jc w:val="center"/>
            </w:pPr>
          </w:p>
        </w:tc>
      </w:tr>
      <w:tr w:rsidR="00777A2D" w:rsidRPr="00BD2BC3" w14:paraId="77239413" w14:textId="77777777" w:rsidTr="00777A2D">
        <w:trPr>
          <w:trHeight w:val="589"/>
          <w:jc w:val="center"/>
        </w:trPr>
        <w:tc>
          <w:tcPr>
            <w:tcW w:w="1447" w:type="dxa"/>
            <w:vAlign w:val="center"/>
          </w:tcPr>
          <w:p w14:paraId="35C99B34" w14:textId="77777777" w:rsidR="00777A2D" w:rsidRDefault="00777A2D" w:rsidP="000A09B1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253EB57" w14:textId="77777777" w:rsidR="00777A2D" w:rsidRDefault="00777A2D" w:rsidP="000A09B1">
            <w:pPr>
              <w:jc w:val="center"/>
            </w:pPr>
          </w:p>
        </w:tc>
        <w:tc>
          <w:tcPr>
            <w:tcW w:w="1559" w:type="dxa"/>
            <w:vAlign w:val="center"/>
          </w:tcPr>
          <w:p w14:paraId="38782D17" w14:textId="77777777" w:rsidR="00777A2D" w:rsidRDefault="00777A2D" w:rsidP="000A09B1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7566A5F1" w14:textId="77777777" w:rsidR="00777A2D" w:rsidRDefault="00777A2D" w:rsidP="000A09B1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7DF8FF8A" w14:textId="77777777" w:rsidR="00777A2D" w:rsidRDefault="00777A2D" w:rsidP="000A09B1">
            <w:pPr>
              <w:jc w:val="center"/>
            </w:pPr>
            <w:r>
              <w:t>y-int</w:t>
            </w:r>
          </w:p>
          <w:p w14:paraId="54704E0A" w14:textId="77777777" w:rsidR="00777A2D" w:rsidRDefault="00777A2D" w:rsidP="000A09B1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736EA7AD" w14:textId="77777777" w:rsidR="00777A2D" w:rsidRDefault="00777A2D" w:rsidP="000A09B1">
            <w:pPr>
              <w:jc w:val="center"/>
            </w:pPr>
          </w:p>
        </w:tc>
      </w:tr>
      <w:tr w:rsidR="00777A2D" w:rsidRPr="00BD2BC3" w14:paraId="062D5BB2" w14:textId="77777777" w:rsidTr="00777A2D">
        <w:trPr>
          <w:trHeight w:val="130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2AF4A366" w14:textId="77777777" w:rsidR="00777A2D" w:rsidRDefault="00777A2D" w:rsidP="000A09B1">
            <w:pPr>
              <w:jc w:val="center"/>
            </w:pPr>
          </w:p>
        </w:tc>
      </w:tr>
      <w:tr w:rsidR="00777A2D" w:rsidRPr="00BD2BC3" w14:paraId="5935E351" w14:textId="77777777" w:rsidTr="00777A2D">
        <w:trPr>
          <w:trHeight w:val="686"/>
          <w:jc w:val="center"/>
        </w:trPr>
        <w:tc>
          <w:tcPr>
            <w:tcW w:w="1447" w:type="dxa"/>
            <w:vMerge w:val="restart"/>
            <w:vAlign w:val="center"/>
          </w:tcPr>
          <w:p w14:paraId="152374C3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0C43200E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063169F1" w14:textId="77777777" w:rsidR="00777A2D" w:rsidRDefault="00777A2D" w:rsidP="000A09B1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30BA0683" w14:textId="77777777" w:rsidR="00777A2D" w:rsidRDefault="00777A2D" w:rsidP="000A09B1">
            <w:r>
              <w:t xml:space="preserve">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6B989FC3" w14:textId="77777777" w:rsidR="00777A2D" w:rsidRDefault="00777A2D" w:rsidP="000A09B1">
            <w:pPr>
              <w:jc w:val="center"/>
            </w:pPr>
            <w:r>
              <w:t>Transformed Function</w:t>
            </w:r>
          </w:p>
        </w:tc>
      </w:tr>
      <w:tr w:rsidR="00777A2D" w:rsidRPr="00BD2BC3" w14:paraId="558516D6" w14:textId="77777777" w:rsidTr="00777A2D">
        <w:trPr>
          <w:trHeight w:val="319"/>
          <w:jc w:val="center"/>
        </w:trPr>
        <w:tc>
          <w:tcPr>
            <w:tcW w:w="1447" w:type="dxa"/>
            <w:vMerge/>
            <w:vAlign w:val="center"/>
          </w:tcPr>
          <w:p w14:paraId="035E6E6D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58BEF076" w14:textId="77777777" w:rsidR="00777A2D" w:rsidRDefault="00777A2D" w:rsidP="000A09B1">
            <w:pPr>
              <w:jc w:val="center"/>
            </w:pPr>
          </w:p>
          <w:p w14:paraId="301BC6CB" w14:textId="77777777" w:rsidR="00777A2D" w:rsidRDefault="00777A2D" w:rsidP="000A09B1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34A6311D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66B6F76E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43F2542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</w:tr>
      <w:tr w:rsidR="00777A2D" w:rsidRPr="00BD2BC3" w14:paraId="3215F353" w14:textId="77777777" w:rsidTr="00777A2D">
        <w:trPr>
          <w:trHeight w:val="2595"/>
          <w:jc w:val="center"/>
        </w:trPr>
        <w:tc>
          <w:tcPr>
            <w:tcW w:w="1447" w:type="dxa"/>
            <w:vMerge/>
            <w:vAlign w:val="center"/>
          </w:tcPr>
          <w:p w14:paraId="6DCA02FB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79E13EF5" w14:textId="77777777" w:rsidR="00777A2D" w:rsidRDefault="00777A2D" w:rsidP="000A09B1"/>
        </w:tc>
        <w:tc>
          <w:tcPr>
            <w:tcW w:w="2268" w:type="dxa"/>
            <w:gridSpan w:val="2"/>
            <w:vAlign w:val="center"/>
          </w:tcPr>
          <w:p w14:paraId="51392CDF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97B4832" w14:textId="77777777" w:rsidR="00777A2D" w:rsidRDefault="00777A2D" w:rsidP="000A09B1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298D7032" w14:textId="77777777" w:rsidR="00777A2D" w:rsidRDefault="00777A2D" w:rsidP="000A09B1">
            <w:pPr>
              <w:jc w:val="center"/>
            </w:pPr>
          </w:p>
        </w:tc>
      </w:tr>
    </w:tbl>
    <w:p w14:paraId="0F2483BB" w14:textId="616DCD13" w:rsidR="00777A2D" w:rsidRPr="00297ACF" w:rsidRDefault="008041D7" w:rsidP="00777A2D">
      <w:pPr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54656" behindDoc="0" locked="0" layoutInCell="1" allowOverlap="1" wp14:anchorId="558AF555" wp14:editId="758280AF">
            <wp:simplePos x="0" y="0"/>
            <wp:positionH relativeFrom="margin">
              <wp:posOffset>782955</wp:posOffset>
            </wp:positionH>
            <wp:positionV relativeFrom="paragraph">
              <wp:posOffset>191135</wp:posOffset>
            </wp:positionV>
            <wp:extent cx="4616450" cy="45053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A2D" w:rsidRPr="00297ACF">
        <w:rPr>
          <w:b/>
        </w:rPr>
        <w:t>Graph both the parent function and the transformed function.</w:t>
      </w:r>
    </w:p>
    <w:p w14:paraId="06DE68D7" w14:textId="05DF452F" w:rsidR="00777A2D" w:rsidRDefault="00777A2D" w:rsidP="00777A2D"/>
    <w:p w14:paraId="267C1FA6" w14:textId="77777777" w:rsidR="00783CB3" w:rsidRDefault="004B5A33" w:rsidP="00777A2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73CA55B" w14:textId="77777777" w:rsidR="00783CB3" w:rsidRDefault="00783CB3" w:rsidP="00777A2D"/>
    <w:p w14:paraId="6EDEF929" w14:textId="77777777" w:rsidR="00783CB3" w:rsidRDefault="00783CB3" w:rsidP="00777A2D"/>
    <w:p w14:paraId="39C2CA55" w14:textId="77777777" w:rsidR="00783CB3" w:rsidRDefault="00783CB3" w:rsidP="00777A2D"/>
    <w:p w14:paraId="1B5AE418" w14:textId="77777777" w:rsidR="00783CB3" w:rsidRDefault="00783CB3" w:rsidP="00777A2D"/>
    <w:p w14:paraId="0B2A04A7" w14:textId="77777777" w:rsidR="00783CB3" w:rsidRDefault="00783CB3" w:rsidP="00777A2D"/>
    <w:p w14:paraId="56EDDC31" w14:textId="77777777" w:rsidR="00783CB3" w:rsidRDefault="00783CB3" w:rsidP="00777A2D"/>
    <w:p w14:paraId="75305D3C" w14:textId="77777777" w:rsidR="00783CB3" w:rsidRDefault="00783CB3" w:rsidP="00777A2D"/>
    <w:p w14:paraId="4C388C99" w14:textId="77777777" w:rsidR="00783CB3" w:rsidRDefault="00783CB3" w:rsidP="00777A2D"/>
    <w:p w14:paraId="51EC9D77" w14:textId="77777777" w:rsidR="00783CB3" w:rsidRDefault="00783CB3" w:rsidP="00777A2D"/>
    <w:p w14:paraId="2C5D53FE" w14:textId="77777777" w:rsidR="00783CB3" w:rsidRDefault="00783CB3" w:rsidP="00777A2D"/>
    <w:p w14:paraId="43875486" w14:textId="2B66B467" w:rsidR="00783CB3" w:rsidRDefault="00783CB3" w:rsidP="00777A2D">
      <w:pPr>
        <w:rPr>
          <w:rFonts w:eastAsiaTheme="minorEastAsia"/>
        </w:rPr>
      </w:pPr>
      <w:r>
        <w:lastRenderedPageBreak/>
        <w:t>8. Given the graph</w:t>
      </w:r>
      <w:r w:rsidR="009D49F5">
        <w:t xml:space="preserve"> (set of points)</w:t>
      </w:r>
      <w:r>
        <w:t xml:space="preserve"> of the discrete function </w:t>
      </w:r>
      <m:oMath>
        <m:r>
          <w:rPr>
            <w:rFonts w:ascii="Cambria Math" w:hAnsi="Cambria Math"/>
          </w:rPr>
          <m:t>g(x)</m:t>
        </m:r>
      </m:oMath>
      <w:r>
        <w:t xml:space="preserve">, state the inverse rel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t xml:space="preserve">.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a function? Why or why not?</w:t>
      </w:r>
    </w:p>
    <w:p w14:paraId="1D68B3A9" w14:textId="2E0BEAE2" w:rsidR="00777A2D" w:rsidRDefault="00783CB3" w:rsidP="00777A2D"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{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3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,2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4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3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,-5</m:t>
            </m:r>
          </m:e>
        </m:d>
        <m:r>
          <w:rPr>
            <w:rFonts w:ascii="Cambria Math" w:eastAsiaTheme="minorEastAsia" w:hAnsi="Cambria Math"/>
          </w:rPr>
          <m:t>}</m:t>
        </m:r>
      </m:oMath>
      <w:r w:rsidR="004B5A33">
        <w:tab/>
      </w:r>
    </w:p>
    <w:p w14:paraId="3880B6FE" w14:textId="77777777" w:rsidR="00952C2D" w:rsidRDefault="00952C2D" w:rsidP="00777A2D"/>
    <w:p w14:paraId="3A6DFE8D" w14:textId="77777777" w:rsidR="00952C2D" w:rsidRDefault="00952C2D" w:rsidP="00777A2D"/>
    <w:p w14:paraId="1697AAFD" w14:textId="77777777" w:rsidR="00952C2D" w:rsidRDefault="00952C2D" w:rsidP="00777A2D"/>
    <w:p w14:paraId="0F4B7DA2" w14:textId="77777777" w:rsidR="00952C2D" w:rsidRDefault="00952C2D" w:rsidP="00777A2D"/>
    <w:p w14:paraId="78AD7718" w14:textId="77777777" w:rsidR="00952C2D" w:rsidRDefault="00952C2D" w:rsidP="00777A2D"/>
    <w:p w14:paraId="7F08EB2B" w14:textId="77777777" w:rsidR="00952C2D" w:rsidRDefault="00952C2D" w:rsidP="00777A2D"/>
    <w:p w14:paraId="4C6E79CE" w14:textId="77777777" w:rsidR="00952C2D" w:rsidRDefault="00952C2D" w:rsidP="00777A2D"/>
    <w:p w14:paraId="52F15A6C" w14:textId="77777777" w:rsidR="00952C2D" w:rsidRDefault="00952C2D" w:rsidP="00777A2D"/>
    <w:p w14:paraId="37D8459A" w14:textId="77777777" w:rsidR="00952C2D" w:rsidRDefault="00952C2D" w:rsidP="00777A2D"/>
    <w:p w14:paraId="7E9008CE" w14:textId="5E5FA7A9" w:rsidR="00952C2D" w:rsidRDefault="00952C2D" w:rsidP="00777A2D">
      <w:pPr>
        <w:rPr>
          <w:bCs/>
        </w:rPr>
      </w:pPr>
      <w:r>
        <w:rPr>
          <w:bCs/>
        </w:rPr>
        <w:t xml:space="preserve">9. Determine the equation for the inverse relation. It is your choice whether you use Brute Force or Transformations. </w:t>
      </w:r>
    </w:p>
    <w:p w14:paraId="03F735FB" w14:textId="5357220C" w:rsidR="00952C2D" w:rsidRPr="00952C2D" w:rsidRDefault="00952C2D" w:rsidP="00777A2D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  <m:r>
          <w:rPr>
            <w:rFonts w:ascii="Cambria Math" w:hAnsi="Cambria Math"/>
          </w:rPr>
          <m:t>+1</m:t>
        </m:r>
      </m:oMath>
    </w:p>
    <w:sectPr w:rsidR="00952C2D" w:rsidRPr="00952C2D" w:rsidSect="00414C19">
      <w:pgSz w:w="12240" w:h="15840"/>
      <w:pgMar w:top="1077" w:right="1077" w:bottom="1077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8EFBC4" w14:textId="77777777" w:rsidR="00E65C32" w:rsidRDefault="00E65C32" w:rsidP="008041D7">
      <w:pPr>
        <w:spacing w:after="0" w:line="240" w:lineRule="auto"/>
      </w:pPr>
      <w:r>
        <w:separator/>
      </w:r>
    </w:p>
  </w:endnote>
  <w:endnote w:type="continuationSeparator" w:id="0">
    <w:p w14:paraId="0BA1D6E5" w14:textId="77777777" w:rsidR="00E65C32" w:rsidRDefault="00E65C32" w:rsidP="008041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5EFE1" w14:textId="77777777" w:rsidR="00E65C32" w:rsidRDefault="00E65C32" w:rsidP="008041D7">
      <w:pPr>
        <w:spacing w:after="0" w:line="240" w:lineRule="auto"/>
      </w:pPr>
      <w:r>
        <w:separator/>
      </w:r>
    </w:p>
  </w:footnote>
  <w:footnote w:type="continuationSeparator" w:id="0">
    <w:p w14:paraId="53BA4C23" w14:textId="77777777" w:rsidR="00E65C32" w:rsidRDefault="00E65C32" w:rsidP="008041D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7299"/>
    <w:rsid w:val="001145E3"/>
    <w:rsid w:val="001A2EB2"/>
    <w:rsid w:val="001C3BB8"/>
    <w:rsid w:val="00237115"/>
    <w:rsid w:val="00253584"/>
    <w:rsid w:val="00281B05"/>
    <w:rsid w:val="002E650D"/>
    <w:rsid w:val="00356CEC"/>
    <w:rsid w:val="0036541E"/>
    <w:rsid w:val="00373A8C"/>
    <w:rsid w:val="003922FF"/>
    <w:rsid w:val="003A3F78"/>
    <w:rsid w:val="003E3D78"/>
    <w:rsid w:val="0040622C"/>
    <w:rsid w:val="00414C19"/>
    <w:rsid w:val="004612D8"/>
    <w:rsid w:val="0049513C"/>
    <w:rsid w:val="004B5A33"/>
    <w:rsid w:val="00566FBE"/>
    <w:rsid w:val="00672602"/>
    <w:rsid w:val="006B167F"/>
    <w:rsid w:val="006F1E0E"/>
    <w:rsid w:val="00714452"/>
    <w:rsid w:val="00767703"/>
    <w:rsid w:val="00777A2D"/>
    <w:rsid w:val="00781926"/>
    <w:rsid w:val="00783CB3"/>
    <w:rsid w:val="007D5139"/>
    <w:rsid w:val="008041D7"/>
    <w:rsid w:val="008A50A3"/>
    <w:rsid w:val="008C4662"/>
    <w:rsid w:val="00952C2D"/>
    <w:rsid w:val="009C39DD"/>
    <w:rsid w:val="009D49F5"/>
    <w:rsid w:val="009D695C"/>
    <w:rsid w:val="00A86561"/>
    <w:rsid w:val="00A97EE1"/>
    <w:rsid w:val="00B078B9"/>
    <w:rsid w:val="00BF6CAE"/>
    <w:rsid w:val="00C02488"/>
    <w:rsid w:val="00C131AA"/>
    <w:rsid w:val="00C3051C"/>
    <w:rsid w:val="00C82B58"/>
    <w:rsid w:val="00CB3DBA"/>
    <w:rsid w:val="00CB543B"/>
    <w:rsid w:val="00D37299"/>
    <w:rsid w:val="00E237A2"/>
    <w:rsid w:val="00E36162"/>
    <w:rsid w:val="00E65C32"/>
    <w:rsid w:val="00E86934"/>
    <w:rsid w:val="00E86A74"/>
    <w:rsid w:val="00EE3F2B"/>
    <w:rsid w:val="00F85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F65C0D7"/>
  <w15:docId w15:val="{EE32397A-29F4-4E5F-BA63-D987BA25F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72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7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29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C4662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  <w:style w:type="table" w:styleId="TableGrid">
    <w:name w:val="Table Grid"/>
    <w:basedOn w:val="TableNormal"/>
    <w:uiPriority w:val="59"/>
    <w:rsid w:val="00777A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1D7"/>
  </w:style>
  <w:style w:type="paragraph" w:styleId="Footer">
    <w:name w:val="footer"/>
    <w:basedOn w:val="Normal"/>
    <w:link w:val="Foot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1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8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1D58D08E1E441AA63FC063FF470AD" ma:contentTypeVersion="5" ma:contentTypeDescription="Create a new document." ma:contentTypeScope="" ma:versionID="fcd3dd2addb29243036b83660a84506c">
  <xsd:schema xmlns:xsd="http://www.w3.org/2001/XMLSchema" xmlns:xs="http://www.w3.org/2001/XMLSchema" xmlns:p="http://schemas.microsoft.com/office/2006/metadata/properties" xmlns:ns2="fd68a168-87d8-4acb-a12a-19d0ae2a7f2a" targetNamespace="http://schemas.microsoft.com/office/2006/metadata/properties" ma:root="true" ma:fieldsID="15b4d1228143728299eabe28ea3e7b37" ns2:_="">
    <xsd:import namespace="fd68a168-87d8-4acb-a12a-19d0ae2a7f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68a168-87d8-4acb-a12a-19d0ae2a7f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8324013-248B-4F7B-9973-162845B9862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D2067FA-09EB-4DDA-B238-68673C4EF7B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E955597-AAD5-461F-8CB3-6E3CEB0F04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68a168-87d8-4acb-a12a-19d0ae2a7f2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267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tadmin</dc:creator>
  <cp:lastModifiedBy>Mr. J. Templeton</cp:lastModifiedBy>
  <cp:revision>3</cp:revision>
  <cp:lastPrinted>2018-09-27T16:00:00Z</cp:lastPrinted>
  <dcterms:created xsi:type="dcterms:W3CDTF">2024-03-04T12:35:00Z</dcterms:created>
  <dcterms:modified xsi:type="dcterms:W3CDTF">2024-03-04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